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033A27" w14:textId="77777777" w:rsidR="00516A26" w:rsidRDefault="004502B9" w:rsidP="00CC3ED0">
      <w:pPr>
        <w:pStyle w:val="CDCOTitolo"/>
        <w:jc w:val="right"/>
      </w:pPr>
      <w:r>
        <w:t>XX-AA</w:t>
      </w:r>
    </w:p>
    <w:p w14:paraId="1EDAB46D" w14:textId="77777777" w:rsidR="005E68D9" w:rsidRPr="000A553D" w:rsidRDefault="009A4050" w:rsidP="00CC3ED0">
      <w:pPr>
        <w:pStyle w:val="CDCOTitolo"/>
      </w:pPr>
      <w:r w:rsidRPr="000A553D">
        <w:t>Title of the Abstract</w:t>
      </w:r>
    </w:p>
    <w:p w14:paraId="47486D4C" w14:textId="77777777" w:rsidR="00345277" w:rsidRPr="000A553D" w:rsidRDefault="00DC7B8F" w:rsidP="00DC7B8F">
      <w:pPr>
        <w:pStyle w:val="CDCOAuthors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 xml:space="preserve">A. </w:t>
      </w:r>
      <w:proofErr w:type="spellStart"/>
      <w:proofErr w:type="gramStart"/>
      <w:r w:rsidRPr="000A553D">
        <w:rPr>
          <w:rFonts w:cs="Times New Roman"/>
          <w:szCs w:val="20"/>
        </w:rPr>
        <w:t>A</w:t>
      </w:r>
      <w:r w:rsidR="00345277" w:rsidRPr="000A553D">
        <w:rPr>
          <w:rFonts w:cs="Times New Roman"/>
          <w:szCs w:val="20"/>
        </w:rPr>
        <w:t>uthor,</w:t>
      </w:r>
      <w:r w:rsidR="00345277" w:rsidRPr="000A553D">
        <w:rPr>
          <w:rFonts w:cs="Times New Roman"/>
          <w:szCs w:val="20"/>
          <w:vertAlign w:val="superscript"/>
        </w:rPr>
        <w:t>a</w:t>
      </w:r>
      <w:proofErr w:type="spellEnd"/>
      <w:proofErr w:type="gramEnd"/>
      <w:r w:rsidR="00345277" w:rsidRPr="000A553D">
        <w:rPr>
          <w:rFonts w:cs="Times New Roman"/>
          <w:szCs w:val="20"/>
        </w:rPr>
        <w:t xml:space="preserve"> B. </w:t>
      </w:r>
      <w:proofErr w:type="spellStart"/>
      <w:proofErr w:type="gramStart"/>
      <w:r w:rsidR="00345277" w:rsidRPr="000A553D">
        <w:rPr>
          <w:rFonts w:cs="Times New Roman"/>
          <w:szCs w:val="20"/>
        </w:rPr>
        <w:t>Author,</w:t>
      </w:r>
      <w:r w:rsidR="00345277" w:rsidRPr="000A553D">
        <w:rPr>
          <w:rFonts w:cs="Times New Roman"/>
          <w:szCs w:val="20"/>
          <w:vertAlign w:val="superscript"/>
        </w:rPr>
        <w:t>a</w:t>
      </w:r>
      <w:proofErr w:type="spellEnd"/>
      <w:proofErr w:type="gramEnd"/>
      <w:r w:rsidR="00345277" w:rsidRPr="000A553D">
        <w:rPr>
          <w:rFonts w:cs="Times New Roman"/>
          <w:szCs w:val="20"/>
        </w:rPr>
        <w:t xml:space="preserve"> C. </w:t>
      </w:r>
      <w:proofErr w:type="spellStart"/>
      <w:proofErr w:type="gramStart"/>
      <w:r w:rsidR="00345277" w:rsidRPr="000A553D">
        <w:rPr>
          <w:rFonts w:cs="Times New Roman"/>
          <w:szCs w:val="20"/>
        </w:rPr>
        <w:t>Author,</w:t>
      </w:r>
      <w:r w:rsidR="00345277" w:rsidRPr="000A553D">
        <w:rPr>
          <w:rFonts w:cs="Times New Roman"/>
          <w:szCs w:val="20"/>
          <w:vertAlign w:val="superscript"/>
        </w:rPr>
        <w:t>b</w:t>
      </w:r>
      <w:proofErr w:type="spellEnd"/>
      <w:proofErr w:type="gramEnd"/>
      <w:r w:rsidR="00345277" w:rsidRPr="000A553D">
        <w:rPr>
          <w:rFonts w:cs="Times New Roman"/>
          <w:szCs w:val="20"/>
        </w:rPr>
        <w:t xml:space="preserve"> D. </w:t>
      </w:r>
      <w:proofErr w:type="spellStart"/>
      <w:r w:rsidR="00345277" w:rsidRPr="000A553D">
        <w:rPr>
          <w:rFonts w:cs="Times New Roman"/>
          <w:szCs w:val="20"/>
        </w:rPr>
        <w:t>Author</w:t>
      </w:r>
      <w:r w:rsidR="00345277" w:rsidRPr="000A553D">
        <w:rPr>
          <w:rFonts w:cs="Times New Roman"/>
          <w:szCs w:val="20"/>
          <w:vertAlign w:val="superscript"/>
        </w:rPr>
        <w:t>b</w:t>
      </w:r>
      <w:proofErr w:type="spellEnd"/>
    </w:p>
    <w:p w14:paraId="4095E330" w14:textId="77777777" w:rsidR="00DC7B8F" w:rsidRPr="000A553D" w:rsidRDefault="00DC7B8F" w:rsidP="00DC7B8F">
      <w:pPr>
        <w:pStyle w:val="CDCOAffiliation"/>
        <w:rPr>
          <w:rFonts w:cs="Times New Roman"/>
          <w:szCs w:val="20"/>
        </w:rPr>
      </w:pPr>
      <w:proofErr w:type="spellStart"/>
      <w:r w:rsidRPr="000A553D">
        <w:rPr>
          <w:rFonts w:cs="Times New Roman"/>
          <w:szCs w:val="20"/>
          <w:vertAlign w:val="superscript"/>
        </w:rPr>
        <w:t>a</w:t>
      </w:r>
      <w:r w:rsidRPr="000A553D">
        <w:rPr>
          <w:rFonts w:cs="Times New Roman"/>
          <w:szCs w:val="20"/>
        </w:rPr>
        <w:t>Affiliation</w:t>
      </w:r>
      <w:proofErr w:type="spellEnd"/>
      <w:r w:rsidRPr="000A553D">
        <w:rPr>
          <w:rFonts w:cs="Times New Roman"/>
          <w:szCs w:val="20"/>
        </w:rPr>
        <w:t xml:space="preserve"> 1, Address, City</w:t>
      </w:r>
    </w:p>
    <w:p w14:paraId="51397577" w14:textId="77777777" w:rsidR="00DC7B8F" w:rsidRPr="000A553D" w:rsidRDefault="00DC7B8F" w:rsidP="00DC7B8F">
      <w:pPr>
        <w:pStyle w:val="CDCOAffiliation"/>
        <w:rPr>
          <w:rFonts w:cs="Times New Roman"/>
          <w:szCs w:val="20"/>
        </w:rPr>
      </w:pPr>
      <w:proofErr w:type="spellStart"/>
      <w:r w:rsidRPr="000A553D">
        <w:rPr>
          <w:rFonts w:cs="Times New Roman"/>
          <w:szCs w:val="20"/>
          <w:vertAlign w:val="superscript"/>
        </w:rPr>
        <w:t>b</w:t>
      </w:r>
      <w:r w:rsidRPr="000A553D">
        <w:rPr>
          <w:rFonts w:cs="Times New Roman"/>
          <w:szCs w:val="20"/>
        </w:rPr>
        <w:t>Affiliation</w:t>
      </w:r>
      <w:proofErr w:type="spellEnd"/>
      <w:r w:rsidRPr="000A553D">
        <w:rPr>
          <w:rFonts w:cs="Times New Roman"/>
          <w:szCs w:val="20"/>
        </w:rPr>
        <w:t xml:space="preserve"> 2, Address, City</w:t>
      </w:r>
    </w:p>
    <w:p w14:paraId="245C2595" w14:textId="77777777" w:rsidR="003A14B9" w:rsidRPr="000A553D" w:rsidRDefault="003A14B9" w:rsidP="003A14B9">
      <w:pPr>
        <w:pStyle w:val="e-mail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e</w:t>
      </w:r>
      <w:r w:rsidR="00B55D59" w:rsidRPr="000A553D">
        <w:rPr>
          <w:rFonts w:cs="Times New Roman"/>
          <w:szCs w:val="20"/>
        </w:rPr>
        <w:t>-</w:t>
      </w:r>
      <w:r w:rsidR="00D50BE9" w:rsidRPr="000A553D">
        <w:rPr>
          <w:rFonts w:cs="Times New Roman"/>
          <w:szCs w:val="20"/>
        </w:rPr>
        <w:t xml:space="preserve">mail of </w:t>
      </w:r>
      <w:r w:rsidR="00B55D59" w:rsidRPr="000A553D">
        <w:rPr>
          <w:rFonts w:cs="Times New Roman"/>
          <w:szCs w:val="20"/>
        </w:rPr>
        <w:t xml:space="preserve">submitter </w:t>
      </w:r>
    </w:p>
    <w:p w14:paraId="7E1A8650" w14:textId="77777777" w:rsidR="003A14B9" w:rsidRPr="000A553D" w:rsidRDefault="003A14B9" w:rsidP="00D70D86">
      <w:pPr>
        <w:pStyle w:val="CDCOAbstractText"/>
        <w:jc w:val="center"/>
      </w:pPr>
    </w:p>
    <w:p w14:paraId="5A9FAC50" w14:textId="77777777" w:rsidR="005B3976" w:rsidRPr="000A553D" w:rsidRDefault="005B3976" w:rsidP="00D70D86">
      <w:pPr>
        <w:pStyle w:val="CDCOAbstractText"/>
        <w:jc w:val="center"/>
      </w:pPr>
    </w:p>
    <w:p w14:paraId="3AA25FA4" w14:textId="77777777" w:rsidR="003A14B9" w:rsidRPr="000A553D" w:rsidRDefault="003A14B9" w:rsidP="00210056">
      <w:pPr>
        <w:pStyle w:val="CDCOAbstractText"/>
      </w:pPr>
      <w:r w:rsidRPr="000A553D">
        <w:t>The abstract must be written in English and submitted in MS Word format (</w:t>
      </w:r>
      <w:r w:rsidR="00166FEE">
        <w:t xml:space="preserve">.doc, </w:t>
      </w:r>
      <w:r w:rsidRPr="000A553D">
        <w:t xml:space="preserve">.docx or .rtf). The main title must be centred with respect to the page and written in bold style. Only the name of the presenting author </w:t>
      </w:r>
      <w:r w:rsidR="000C1A40">
        <w:t>has to</w:t>
      </w:r>
      <w:r w:rsidRPr="000A553D">
        <w:t xml:space="preserve"> be underlined. The author names should appear below the main title, separated by commas. Author name, affiliation and email address font is </w:t>
      </w:r>
      <w:r w:rsidR="000C1A40">
        <w:t>Times New Roman</w:t>
      </w:r>
      <w:r w:rsidRPr="000A553D">
        <w:t>, size 1</w:t>
      </w:r>
      <w:r w:rsidR="00115937" w:rsidRPr="000A553D">
        <w:t>0</w:t>
      </w:r>
      <w:r w:rsidRPr="000A553D">
        <w:t xml:space="preserve"> pt.</w:t>
      </w:r>
    </w:p>
    <w:p w14:paraId="023BE39C" w14:textId="77777777" w:rsidR="003A14B9" w:rsidRPr="000A553D" w:rsidRDefault="003A14B9" w:rsidP="00210056">
      <w:pPr>
        <w:pStyle w:val="CDCOAbstractText"/>
      </w:pPr>
      <w:r w:rsidRPr="000A553D">
        <w:t xml:space="preserve">The margins are: top – </w:t>
      </w:r>
      <w:r w:rsidR="004B3970" w:rsidRPr="000A553D">
        <w:t>2</w:t>
      </w:r>
      <w:r w:rsidRPr="000A553D">
        <w:t>.</w:t>
      </w:r>
      <w:r w:rsidR="004B3970" w:rsidRPr="000A553D">
        <w:t>5</w:t>
      </w:r>
      <w:r w:rsidRPr="000A553D">
        <w:t>0 cm; bottom – 2.00 cm; left – 2.</w:t>
      </w:r>
      <w:r w:rsidR="004B3970" w:rsidRPr="000A553D">
        <w:t>00</w:t>
      </w:r>
      <w:r w:rsidRPr="000A553D">
        <w:t xml:space="preserve"> cm; right – 2.</w:t>
      </w:r>
      <w:r w:rsidR="004B3970" w:rsidRPr="000A553D">
        <w:t>00</w:t>
      </w:r>
      <w:r w:rsidRPr="000A553D">
        <w:t xml:space="preserve"> cm.</w:t>
      </w:r>
    </w:p>
    <w:p w14:paraId="4E9780A8" w14:textId="77777777" w:rsidR="003A14B9" w:rsidRPr="000A553D" w:rsidRDefault="003A14B9" w:rsidP="00210056">
      <w:pPr>
        <w:pStyle w:val="CDCOAbstractText"/>
      </w:pPr>
      <w:r w:rsidRPr="000A553D">
        <w:t xml:space="preserve">The text abstract must be separated from the heading by two lines, and it must be one column wide and not exceed one page (A4 size). The text font is </w:t>
      </w:r>
      <w:r w:rsidR="00166FEE">
        <w:t>Times New Roman</w:t>
      </w:r>
      <w:r w:rsidRPr="000A553D">
        <w:t xml:space="preserve"> (size 11 pt for the main text) with 1.2 pt as line spacing. No space “between” and “after” the paragraph</w:t>
      </w:r>
      <w:r w:rsidR="000C1A40">
        <w:t xml:space="preserve"> is required</w:t>
      </w:r>
      <w:r w:rsidRPr="000A553D">
        <w:t>.</w:t>
      </w:r>
    </w:p>
    <w:p w14:paraId="252F9496" w14:textId="77777777" w:rsidR="003A14B9" w:rsidRDefault="003A14B9" w:rsidP="00210056">
      <w:pPr>
        <w:pStyle w:val="CDCOAbstractText"/>
      </w:pPr>
      <w:r w:rsidRPr="000A553D">
        <w:t xml:space="preserve">Chemical </w:t>
      </w:r>
      <w:r w:rsidR="00CB6EAF" w:rsidRPr="000A553D">
        <w:t>drawings in</w:t>
      </w:r>
      <w:r w:rsidRPr="000A553D">
        <w:t xml:space="preserve"> </w:t>
      </w:r>
      <w:r w:rsidR="00EF1EB8" w:rsidRPr="000A553D">
        <w:t>f</w:t>
      </w:r>
      <w:r w:rsidRPr="000A553D">
        <w:t xml:space="preserve">igures, schemes and tables inserted in the abstract should be </w:t>
      </w:r>
      <w:r w:rsidR="00CB6EAF" w:rsidRPr="000A553D">
        <w:t>produced</w:t>
      </w:r>
      <w:r w:rsidRPr="000A553D">
        <w:t xml:space="preserve"> following the ACS Document 1996 </w:t>
      </w:r>
      <w:proofErr w:type="spellStart"/>
      <w:r w:rsidRPr="000A553D">
        <w:t>ChemDraw</w:t>
      </w:r>
      <w:proofErr w:type="spellEnd"/>
      <w:r w:rsidRPr="000A553D">
        <w:t xml:space="preserve"> </w:t>
      </w:r>
      <w:r w:rsidR="00CB6EAF" w:rsidRPr="000A553D">
        <w:t xml:space="preserve">Style. </w:t>
      </w:r>
      <w:r w:rsidR="00EF1EB8" w:rsidRPr="000A553D">
        <w:t>C</w:t>
      </w:r>
      <w:r w:rsidRPr="000A553D">
        <w:t>aption</w:t>
      </w:r>
      <w:r w:rsidR="00EF1EB8" w:rsidRPr="000A553D">
        <w:t>s</w:t>
      </w:r>
      <w:r w:rsidR="000C1A40">
        <w:t xml:space="preserve"> (in Times New Roman 10 pt)</w:t>
      </w:r>
      <w:r w:rsidR="00CB6EAF" w:rsidRPr="000A553D">
        <w:t xml:space="preserve"> </w:t>
      </w:r>
      <w:r w:rsidR="00EF1EB8" w:rsidRPr="000A553D">
        <w:t>are reported</w:t>
      </w:r>
      <w:r w:rsidR="00CB6EAF" w:rsidRPr="000A553D">
        <w:t xml:space="preserve"> above Tables and below Figures or Schemes</w:t>
      </w:r>
      <w:r w:rsidRPr="000A553D">
        <w:t>.</w:t>
      </w:r>
    </w:p>
    <w:p w14:paraId="2D640A05" w14:textId="77777777" w:rsidR="000A553D" w:rsidRPr="000A553D" w:rsidRDefault="000A553D" w:rsidP="00827F0C">
      <w:pPr>
        <w:pStyle w:val="CDCOAbstractText"/>
        <w:rPr>
          <w:rFonts w:cs="Times New Roman"/>
        </w:rPr>
      </w:pPr>
    </w:p>
    <w:p w14:paraId="71E13F40" w14:textId="77777777" w:rsidR="00E77EED" w:rsidRPr="000A553D" w:rsidRDefault="00A51BF7" w:rsidP="00E77EED">
      <w:pPr>
        <w:pStyle w:val="CDCOAbstractText"/>
        <w:ind w:firstLine="0"/>
        <w:jc w:val="center"/>
        <w:rPr>
          <w:rFonts w:cs="Times New Roman"/>
        </w:rPr>
      </w:pPr>
      <w:r w:rsidRPr="000A553D">
        <w:rPr>
          <w:rFonts w:cs="Times New Roman"/>
          <w:noProof/>
        </w:rPr>
        <w:object w:dxaOrig="2604" w:dyaOrig="1348" w14:anchorId="01F9BD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1.1pt;height:68.6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831728435" r:id="rId9"/>
        </w:object>
      </w:r>
    </w:p>
    <w:p w14:paraId="6944677E" w14:textId="77777777" w:rsidR="00E77EED" w:rsidRPr="000A553D" w:rsidRDefault="00E77EED" w:rsidP="00E369D0">
      <w:pPr>
        <w:pStyle w:val="CDCOFigureCaption"/>
      </w:pPr>
      <w:r w:rsidRPr="000A553D">
        <w:rPr>
          <w:rStyle w:val="FigurecaptionCarattere"/>
          <w:rFonts w:cs="Times New Roman"/>
          <w:szCs w:val="20"/>
        </w:rPr>
        <w:t>Figure 1</w:t>
      </w:r>
      <w:r w:rsidRPr="000A553D">
        <w:t>: caption.</w:t>
      </w:r>
    </w:p>
    <w:p w14:paraId="004346B0" w14:textId="77777777" w:rsidR="00E77EED" w:rsidRPr="000A553D" w:rsidRDefault="00E77EED" w:rsidP="00E369D0">
      <w:pPr>
        <w:pStyle w:val="CDCOAbstractText"/>
      </w:pPr>
      <w:r w:rsidRPr="000A553D">
        <w:t>References should appear as superscript numbers (without brackets)</w:t>
      </w:r>
      <w:r w:rsidRPr="000A553D">
        <w:rPr>
          <w:vertAlign w:val="superscript"/>
        </w:rPr>
        <w:t>1</w:t>
      </w:r>
      <w:r w:rsidRPr="000A553D">
        <w:t xml:space="preserve"> in the main text, and in full size (non-superscript) with brackets in the list of references. For references, the font script is </w:t>
      </w:r>
      <w:r w:rsidR="00166FEE">
        <w:t>Times New Roman</w:t>
      </w:r>
      <w:r w:rsidRPr="000A553D">
        <w:t xml:space="preserve"> 10</w:t>
      </w:r>
      <w:r w:rsidR="000C1A40">
        <w:t xml:space="preserve"> pt</w:t>
      </w:r>
      <w:r w:rsidRPr="000A553D">
        <w:t>.</w:t>
      </w:r>
    </w:p>
    <w:p w14:paraId="2FFB6F5B" w14:textId="77777777" w:rsidR="00E77EED" w:rsidRPr="000A553D" w:rsidRDefault="00E77EED" w:rsidP="00E369D0">
      <w:pPr>
        <w:pStyle w:val="CDCOAbstractText"/>
      </w:pPr>
      <w:r w:rsidRPr="000A553D">
        <w:t>Since the abstract will be shared electronically, the use of colours for pictures is allowed.</w:t>
      </w:r>
    </w:p>
    <w:p w14:paraId="5BEBD059" w14:textId="77777777" w:rsidR="00E77EED" w:rsidRPr="000A553D" w:rsidRDefault="00E77EED" w:rsidP="00E77EED">
      <w:pPr>
        <w:pStyle w:val="CDCOAbstractText"/>
        <w:rPr>
          <w:rFonts w:cs="Times New Roman"/>
        </w:rPr>
      </w:pPr>
    </w:p>
    <w:p w14:paraId="00A4C9D7" w14:textId="77777777" w:rsidR="00E77EED" w:rsidRPr="00A54043" w:rsidRDefault="00E77EED" w:rsidP="00A54043">
      <w:pPr>
        <w:pStyle w:val="CDCOAbstractText"/>
      </w:pPr>
      <w:r w:rsidRPr="00A54043">
        <w:t>Please write your abstract strictly using all these indications. Any modification of the Abstract Style will require a resubmission of the Abstract using the correct Style.</w:t>
      </w:r>
    </w:p>
    <w:p w14:paraId="4CDFF8F9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475F4751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2D3FD215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046B3970" w14:textId="77777777" w:rsidR="00E77EED" w:rsidRPr="000A553D" w:rsidRDefault="00E77EED" w:rsidP="00E77EED">
      <w:pPr>
        <w:pStyle w:val="CDCOReferenceTitle"/>
        <w:rPr>
          <w:rFonts w:cs="Times New Roman"/>
          <w:sz w:val="20"/>
          <w:szCs w:val="20"/>
        </w:rPr>
      </w:pPr>
      <w:r w:rsidRPr="000A553D">
        <w:rPr>
          <w:rFonts w:cs="Times New Roman"/>
          <w:sz w:val="20"/>
          <w:szCs w:val="20"/>
        </w:rPr>
        <w:t>References:</w:t>
      </w:r>
    </w:p>
    <w:p w14:paraId="20872DF2" w14:textId="77777777" w:rsidR="00E77EED" w:rsidRPr="000A553D" w:rsidRDefault="00E77EED" w:rsidP="00E77EED">
      <w:pPr>
        <w:pStyle w:val="CDCOReferenceBody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[1] N. Surname, N. Surname, Journal Year, Volume, initial page – last page.</w:t>
      </w:r>
    </w:p>
    <w:p w14:paraId="7CFA4F7D" w14:textId="77777777" w:rsidR="00E77EED" w:rsidRPr="000A553D" w:rsidRDefault="00E77EED" w:rsidP="00E77EED">
      <w:pPr>
        <w:pStyle w:val="CDCOReferenceBody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[2] N. Surname, N. Surname, Journal Year, Volume, initial page – last page.</w:t>
      </w:r>
    </w:p>
    <w:sectPr w:rsidR="00E77EED" w:rsidRPr="000A553D" w:rsidSect="009A4050">
      <w:headerReference w:type="default" r:id="rId10"/>
      <w:footerReference w:type="default" r:id="rId11"/>
      <w:pgSz w:w="11906" w:h="16838"/>
      <w:pgMar w:top="1417" w:right="1134" w:bottom="1134" w:left="1134" w:header="51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921DB5" w14:textId="77777777" w:rsidR="004D6B33" w:rsidRDefault="004D6B33" w:rsidP="002B2638">
      <w:pPr>
        <w:spacing w:after="0" w:line="240" w:lineRule="auto"/>
      </w:pPr>
      <w:r>
        <w:separator/>
      </w:r>
    </w:p>
  </w:endnote>
  <w:endnote w:type="continuationSeparator" w:id="0">
    <w:p w14:paraId="0D705684" w14:textId="77777777" w:rsidR="004D6B33" w:rsidRDefault="004D6B33" w:rsidP="002B2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737F29" w14:textId="77777777" w:rsidR="00420E27" w:rsidRDefault="00420E27">
    <w:pPr>
      <w:pStyle w:val="Pidipagina"/>
      <w:jc w:val="center"/>
      <w:rPr>
        <w:caps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>PAGE   \* MERGEFORMAT</w:instrText>
    </w:r>
    <w:r>
      <w:rPr>
        <w:caps/>
        <w:color w:val="4472C4" w:themeColor="accent1"/>
      </w:rPr>
      <w:fldChar w:fldCharType="separate"/>
    </w:r>
    <w:r w:rsidR="000C1A40">
      <w:rPr>
        <w:caps/>
        <w:noProof/>
        <w:color w:val="4472C4" w:themeColor="accent1"/>
      </w:rPr>
      <w:t>1</w:t>
    </w:r>
    <w:r>
      <w:rPr>
        <w:caps/>
        <w:color w:val="4472C4" w:themeColor="accent1"/>
      </w:rPr>
      <w:fldChar w:fldCharType="end"/>
    </w:r>
  </w:p>
  <w:p w14:paraId="48E23AC2" w14:textId="77777777" w:rsidR="00420E27" w:rsidRDefault="00420E27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29C5C7" w14:textId="77777777" w:rsidR="004D6B33" w:rsidRDefault="004D6B33" w:rsidP="002B2638">
      <w:pPr>
        <w:spacing w:after="0" w:line="240" w:lineRule="auto"/>
      </w:pPr>
      <w:r>
        <w:separator/>
      </w:r>
    </w:p>
  </w:footnote>
  <w:footnote w:type="continuationSeparator" w:id="0">
    <w:p w14:paraId="3822FE55" w14:textId="77777777" w:rsidR="004D6B33" w:rsidRDefault="004D6B33" w:rsidP="002B26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0F075B" w14:textId="64576BF5" w:rsidR="002B2638" w:rsidRPr="007E7B8C" w:rsidRDefault="00996743" w:rsidP="007E7B8C">
    <w:pPr>
      <w:pStyle w:val="Intestazione"/>
      <w:tabs>
        <w:tab w:val="clear" w:pos="4819"/>
        <w:tab w:val="clear" w:pos="9638"/>
      </w:tabs>
      <w:jc w:val="center"/>
      <w:rPr>
        <w:rFonts w:ascii="Arial" w:hAnsi="Arial" w:cs="Arial"/>
        <w:i/>
      </w:rPr>
    </w:pPr>
    <w:r>
      <w:rPr>
        <w:rFonts w:ascii="Arial" w:hAnsi="Arial" w:cs="Arial"/>
        <w:i/>
        <w:noProof/>
      </w:rPr>
      <w:drawing>
        <wp:inline distT="0" distB="0" distL="0" distR="0" wp14:anchorId="08D572FE" wp14:editId="1573927B">
          <wp:extent cx="995446" cy="802256"/>
          <wp:effectExtent l="0" t="0" r="0" b="0"/>
          <wp:docPr id="1508166945" name="Immagin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08166945" name="Immagine 1508166945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5636" cy="81852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5FD4B22"/>
    <w:multiLevelType w:val="hybridMultilevel"/>
    <w:tmpl w:val="11262C8C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0C27E8"/>
    <w:multiLevelType w:val="hybridMultilevel"/>
    <w:tmpl w:val="89249F94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2C662E"/>
    <w:multiLevelType w:val="hybridMultilevel"/>
    <w:tmpl w:val="79E81ECE"/>
    <w:lvl w:ilvl="0" w:tplc="2CDEA2B6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u w:val="single"/>
        <w:vertAlign w:val="baseline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5770695">
    <w:abstractNumId w:val="1"/>
  </w:num>
  <w:num w:numId="2" w16cid:durableId="1893419016">
    <w:abstractNumId w:val="0"/>
  </w:num>
  <w:num w:numId="3" w16cid:durableId="12476155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9"/>
  <w:hyphenationZone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5277"/>
    <w:rsid w:val="0000599A"/>
    <w:rsid w:val="000A553D"/>
    <w:rsid w:val="000B77C7"/>
    <w:rsid w:val="000C1A40"/>
    <w:rsid w:val="000F0FEF"/>
    <w:rsid w:val="00115937"/>
    <w:rsid w:val="00151297"/>
    <w:rsid w:val="00160DA6"/>
    <w:rsid w:val="00166FEE"/>
    <w:rsid w:val="001D392D"/>
    <w:rsid w:val="00210056"/>
    <w:rsid w:val="00287618"/>
    <w:rsid w:val="002A69A0"/>
    <w:rsid w:val="002B2638"/>
    <w:rsid w:val="002E4635"/>
    <w:rsid w:val="002F5DD9"/>
    <w:rsid w:val="00330DCF"/>
    <w:rsid w:val="00345277"/>
    <w:rsid w:val="003A14B9"/>
    <w:rsid w:val="003C1B4F"/>
    <w:rsid w:val="00420E27"/>
    <w:rsid w:val="004502B9"/>
    <w:rsid w:val="00470FCA"/>
    <w:rsid w:val="004B3970"/>
    <w:rsid w:val="004D6B33"/>
    <w:rsid w:val="00512AE7"/>
    <w:rsid w:val="00516A26"/>
    <w:rsid w:val="005B36EA"/>
    <w:rsid w:val="005B3976"/>
    <w:rsid w:val="005E1DB2"/>
    <w:rsid w:val="005E4167"/>
    <w:rsid w:val="005E68D9"/>
    <w:rsid w:val="005E6EA2"/>
    <w:rsid w:val="00623405"/>
    <w:rsid w:val="006369F6"/>
    <w:rsid w:val="00661606"/>
    <w:rsid w:val="006678FD"/>
    <w:rsid w:val="006B03A2"/>
    <w:rsid w:val="00727F8F"/>
    <w:rsid w:val="00741AD2"/>
    <w:rsid w:val="0077041E"/>
    <w:rsid w:val="007B261B"/>
    <w:rsid w:val="007E7B8C"/>
    <w:rsid w:val="00827F0C"/>
    <w:rsid w:val="00833622"/>
    <w:rsid w:val="00847294"/>
    <w:rsid w:val="00855D21"/>
    <w:rsid w:val="00857AC9"/>
    <w:rsid w:val="008743B6"/>
    <w:rsid w:val="009032EF"/>
    <w:rsid w:val="00970A51"/>
    <w:rsid w:val="00996743"/>
    <w:rsid w:val="009A4050"/>
    <w:rsid w:val="009F5AA5"/>
    <w:rsid w:val="00A32660"/>
    <w:rsid w:val="00A51BF7"/>
    <w:rsid w:val="00A54043"/>
    <w:rsid w:val="00A731E3"/>
    <w:rsid w:val="00B02293"/>
    <w:rsid w:val="00B102A4"/>
    <w:rsid w:val="00B2498F"/>
    <w:rsid w:val="00B55D59"/>
    <w:rsid w:val="00B653F4"/>
    <w:rsid w:val="00BB3BBC"/>
    <w:rsid w:val="00BB4518"/>
    <w:rsid w:val="00BC00AD"/>
    <w:rsid w:val="00BD17F0"/>
    <w:rsid w:val="00C538F5"/>
    <w:rsid w:val="00CB6EAF"/>
    <w:rsid w:val="00CC3ED0"/>
    <w:rsid w:val="00CE5435"/>
    <w:rsid w:val="00D17B8B"/>
    <w:rsid w:val="00D259EF"/>
    <w:rsid w:val="00D42337"/>
    <w:rsid w:val="00D50BE9"/>
    <w:rsid w:val="00D70D86"/>
    <w:rsid w:val="00DC0440"/>
    <w:rsid w:val="00DC7B8F"/>
    <w:rsid w:val="00DD47A2"/>
    <w:rsid w:val="00DE331E"/>
    <w:rsid w:val="00DE5BA2"/>
    <w:rsid w:val="00E1214F"/>
    <w:rsid w:val="00E369D0"/>
    <w:rsid w:val="00E45795"/>
    <w:rsid w:val="00E77EED"/>
    <w:rsid w:val="00EA3F3A"/>
    <w:rsid w:val="00EE4EB7"/>
    <w:rsid w:val="00EE5637"/>
    <w:rsid w:val="00EF0800"/>
    <w:rsid w:val="00EF1EB8"/>
    <w:rsid w:val="00EF5126"/>
    <w:rsid w:val="00F156DA"/>
    <w:rsid w:val="00F3126D"/>
    <w:rsid w:val="00F52853"/>
    <w:rsid w:val="00F53581"/>
    <w:rsid w:val="00F56DA4"/>
    <w:rsid w:val="00F72253"/>
    <w:rsid w:val="00F91671"/>
    <w:rsid w:val="00FD782E"/>
    <w:rsid w:val="00FE1EB2"/>
    <w:rsid w:val="00FE2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9760A2D"/>
  <w14:defaultImageDpi w14:val="32767"/>
  <w15:chartTrackingRefBased/>
  <w15:docId w15:val="{F0F911DE-FA22-4496-9F6F-CA6ED2EF88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paragraph" w:styleId="Titolo1">
    <w:name w:val="heading 1"/>
    <w:basedOn w:val="Normale"/>
    <w:next w:val="Normale"/>
    <w:link w:val="Titolo1Carattere"/>
    <w:uiPriority w:val="9"/>
    <w:qFormat/>
    <w:rsid w:val="00E369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DCOTitolo">
    <w:name w:val="CDCO Titolo"/>
    <w:basedOn w:val="Normale"/>
    <w:link w:val="CDCOTitoloCarattere"/>
    <w:qFormat/>
    <w:rsid w:val="00330DCF"/>
    <w:pPr>
      <w:widowControl w:val="0"/>
      <w:suppressAutoHyphens/>
      <w:spacing w:before="240" w:after="240" w:line="240" w:lineRule="auto"/>
      <w:jc w:val="center"/>
    </w:pPr>
    <w:rPr>
      <w:rFonts w:ascii="Times New Roman" w:hAnsi="Times New Roman" w:cs="Arial"/>
      <w:b/>
      <w:sz w:val="24"/>
      <w:lang w:val="en-US" w:eastAsia="zh-CN"/>
    </w:rPr>
  </w:style>
  <w:style w:type="character" w:customStyle="1" w:styleId="CDCOTitoloCarattere">
    <w:name w:val="CDCO Titolo Carattere"/>
    <w:basedOn w:val="Carpredefinitoparagrafo"/>
    <w:link w:val="CDCOTitolo"/>
    <w:rsid w:val="00330DCF"/>
    <w:rPr>
      <w:rFonts w:ascii="Times New Roman" w:hAnsi="Times New Roman" w:cs="Arial"/>
      <w:b/>
      <w:sz w:val="24"/>
      <w:lang w:val="en-US" w:eastAsia="zh-CN"/>
    </w:rPr>
  </w:style>
  <w:style w:type="paragraph" w:customStyle="1" w:styleId="CDCOAffiliation">
    <w:name w:val="CDCO Affiliation"/>
    <w:basedOn w:val="Normale"/>
    <w:link w:val="CDCOAffiliationCarattere"/>
    <w:qFormat/>
    <w:rsid w:val="00741AD2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0"/>
      <w:lang w:val="en-US" w:eastAsia="zh-CN"/>
    </w:rPr>
  </w:style>
  <w:style w:type="character" w:customStyle="1" w:styleId="CDCOAffiliationCarattere">
    <w:name w:val="CDCO Affiliation Carattere"/>
    <w:basedOn w:val="Carpredefinitoparagrafo"/>
    <w:link w:val="CDCOAffiliation"/>
    <w:rsid w:val="00741AD2"/>
    <w:rPr>
      <w:rFonts w:ascii="Times New Roman" w:hAnsi="Times New Roman"/>
      <w:i/>
      <w:sz w:val="20"/>
      <w:lang w:val="en-US" w:eastAsia="zh-CN"/>
    </w:rPr>
  </w:style>
  <w:style w:type="paragraph" w:customStyle="1" w:styleId="CDCOAuthors">
    <w:name w:val="CDCO Authors"/>
    <w:basedOn w:val="Normale"/>
    <w:link w:val="CDCOAuthorsCarattere"/>
    <w:qFormat/>
    <w:rsid w:val="00741AD2"/>
    <w:pPr>
      <w:suppressAutoHyphens/>
      <w:spacing w:after="120" w:line="240" w:lineRule="auto"/>
      <w:jc w:val="center"/>
    </w:pPr>
    <w:rPr>
      <w:rFonts w:ascii="Times New Roman" w:hAnsi="Times New Roman"/>
      <w:sz w:val="20"/>
      <w:lang w:val="en-US" w:eastAsia="zh-CN"/>
    </w:rPr>
  </w:style>
  <w:style w:type="character" w:customStyle="1" w:styleId="CDCOAuthorsCarattere">
    <w:name w:val="CDCO Authors Carattere"/>
    <w:basedOn w:val="Carpredefinitoparagrafo"/>
    <w:link w:val="CDCOAuthors"/>
    <w:rsid w:val="00741AD2"/>
    <w:rPr>
      <w:rFonts w:ascii="Times New Roman" w:hAnsi="Times New Roman"/>
      <w:sz w:val="20"/>
      <w:lang w:val="en-US" w:eastAsia="zh-CN"/>
    </w:rPr>
  </w:style>
  <w:style w:type="paragraph" w:customStyle="1" w:styleId="CDCOAbstractText">
    <w:name w:val="CDCO Abstract Text"/>
    <w:basedOn w:val="Normale"/>
    <w:link w:val="CDCOAbstractTextCarattere"/>
    <w:qFormat/>
    <w:rsid w:val="00210056"/>
    <w:pPr>
      <w:suppressAutoHyphens/>
      <w:spacing w:after="0" w:line="288" w:lineRule="auto"/>
      <w:ind w:firstLine="284"/>
      <w:jc w:val="both"/>
    </w:pPr>
    <w:rPr>
      <w:rFonts w:ascii="Times New Roman" w:hAnsi="Times New Roman"/>
      <w:lang w:val="en-GB" w:eastAsia="zh-CN"/>
    </w:rPr>
  </w:style>
  <w:style w:type="character" w:customStyle="1" w:styleId="CDCOAbstractTextCarattere">
    <w:name w:val="CDCO Abstract Text Carattere"/>
    <w:basedOn w:val="Carpredefinitoparagrafo"/>
    <w:link w:val="CDCOAbstractText"/>
    <w:rsid w:val="00210056"/>
    <w:rPr>
      <w:rFonts w:ascii="Times New Roman" w:hAnsi="Times New Roman"/>
      <w:lang w:val="en-GB" w:eastAsia="zh-CN"/>
    </w:rPr>
  </w:style>
  <w:style w:type="paragraph" w:customStyle="1" w:styleId="e-mail">
    <w:name w:val="e-mail"/>
    <w:basedOn w:val="Normale"/>
    <w:link w:val="e-mailCarattere"/>
    <w:qFormat/>
    <w:rsid w:val="00741AD2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0"/>
      <w:lang w:val="en-US" w:eastAsia="zh-CN"/>
    </w:rPr>
  </w:style>
  <w:style w:type="character" w:customStyle="1" w:styleId="e-mailCarattere">
    <w:name w:val="e-mail Carattere"/>
    <w:basedOn w:val="Carpredefinitoparagrafo"/>
    <w:link w:val="e-mail"/>
    <w:rsid w:val="00741AD2"/>
    <w:rPr>
      <w:rFonts w:ascii="Times New Roman" w:hAnsi="Times New Roman"/>
      <w:i/>
      <w:sz w:val="20"/>
      <w:lang w:val="en-US" w:eastAsia="zh-CN"/>
    </w:rPr>
  </w:style>
  <w:style w:type="paragraph" w:customStyle="1" w:styleId="Figurecaption">
    <w:name w:val="Figure caption"/>
    <w:basedOn w:val="Normale"/>
    <w:link w:val="FigurecaptionCarattere"/>
    <w:qFormat/>
    <w:rsid w:val="005E6EA2"/>
    <w:pPr>
      <w:suppressAutoHyphens/>
      <w:spacing w:after="0" w:line="288" w:lineRule="auto"/>
      <w:jc w:val="center"/>
    </w:pPr>
    <w:rPr>
      <w:rFonts w:ascii="Times New Roman" w:hAnsi="Times New Roman"/>
      <w:b/>
      <w:sz w:val="20"/>
      <w:lang w:val="en-GB" w:eastAsia="zh-CN"/>
    </w:rPr>
  </w:style>
  <w:style w:type="character" w:customStyle="1" w:styleId="FigurecaptionCarattere">
    <w:name w:val="Figure caption Carattere"/>
    <w:basedOn w:val="Carpredefinitoparagrafo"/>
    <w:link w:val="Figurecaption"/>
    <w:rsid w:val="005E6EA2"/>
    <w:rPr>
      <w:rFonts w:ascii="Times New Roman" w:hAnsi="Times New Roman"/>
      <w:b/>
      <w:sz w:val="20"/>
      <w:lang w:val="en-GB" w:eastAsia="zh-CN"/>
    </w:rPr>
  </w:style>
  <w:style w:type="paragraph" w:customStyle="1" w:styleId="CDCOFigureCaption">
    <w:name w:val="CDCO Figure Caption"/>
    <w:basedOn w:val="Normale"/>
    <w:link w:val="CDCOFigureCaptionCarattere"/>
    <w:qFormat/>
    <w:rsid w:val="00160DA6"/>
    <w:pPr>
      <w:suppressAutoHyphens/>
      <w:spacing w:before="240" w:after="240" w:line="288" w:lineRule="auto"/>
      <w:jc w:val="center"/>
    </w:pPr>
    <w:rPr>
      <w:rFonts w:ascii="Times New Roman" w:hAnsi="Times New Roman"/>
      <w:lang w:val="en-GB" w:eastAsia="zh-CN"/>
    </w:rPr>
  </w:style>
  <w:style w:type="character" w:customStyle="1" w:styleId="CDCOFigureCaptionCarattere">
    <w:name w:val="CDCO Figure Caption Carattere"/>
    <w:basedOn w:val="Carpredefinitoparagrafo"/>
    <w:link w:val="CDCOFigureCaption"/>
    <w:rsid w:val="00160DA6"/>
    <w:rPr>
      <w:rFonts w:ascii="Times New Roman" w:hAnsi="Times New Roman"/>
      <w:lang w:val="en-GB" w:eastAsia="zh-CN"/>
    </w:rPr>
  </w:style>
  <w:style w:type="paragraph" w:customStyle="1" w:styleId="CDCOReferenceTitle">
    <w:name w:val="CDCO Reference (Title)"/>
    <w:basedOn w:val="Normale"/>
    <w:link w:val="CDCOReferenceTitle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b/>
      <w:lang w:val="en-GB" w:eastAsia="zh-CN"/>
    </w:rPr>
  </w:style>
  <w:style w:type="character" w:customStyle="1" w:styleId="CDCOReferenceTitleCarattere">
    <w:name w:val="CDCO Reference (Title) Carattere"/>
    <w:basedOn w:val="Carpredefinitoparagrafo"/>
    <w:link w:val="CDCOReferenceTitle"/>
    <w:rsid w:val="00E77EED"/>
    <w:rPr>
      <w:rFonts w:ascii="Times New Roman" w:hAnsi="Times New Roman"/>
      <w:b/>
      <w:lang w:val="en-GB" w:eastAsia="zh-CN"/>
    </w:rPr>
  </w:style>
  <w:style w:type="paragraph" w:customStyle="1" w:styleId="CDCOReferenceBody">
    <w:name w:val="CDCO Reference (Body)"/>
    <w:basedOn w:val="Normale"/>
    <w:link w:val="CDCOReferenceBody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sz w:val="20"/>
      <w:lang w:val="en-GB" w:eastAsia="zh-CN"/>
    </w:rPr>
  </w:style>
  <w:style w:type="character" w:customStyle="1" w:styleId="CDCOReferenceBodyCarattere">
    <w:name w:val="CDCO Reference (Body) Carattere"/>
    <w:basedOn w:val="Carpredefinitoparagrafo"/>
    <w:link w:val="CDCOReferenceBody"/>
    <w:rsid w:val="00E77EED"/>
    <w:rPr>
      <w:rFonts w:ascii="Times New Roman" w:hAnsi="Times New Roman"/>
      <w:sz w:val="20"/>
      <w:lang w:val="en-GB" w:eastAsia="zh-CN"/>
    </w:rPr>
  </w:style>
  <w:style w:type="character" w:styleId="Collegamentoipertestuale">
    <w:name w:val="Hyperlink"/>
    <w:basedOn w:val="Carpredefinitoparagrafo"/>
    <w:uiPriority w:val="99"/>
    <w:unhideWhenUsed/>
    <w:rsid w:val="003A14B9"/>
    <w:rPr>
      <w:color w:val="0563C1" w:themeColor="hyperlink"/>
      <w:u w:val="single"/>
    </w:rPr>
  </w:style>
  <w:style w:type="character" w:customStyle="1" w:styleId="Menzionenonrisolta1">
    <w:name w:val="Menzione non risolta1"/>
    <w:basedOn w:val="Carpredefinitoparagrafo"/>
    <w:uiPriority w:val="99"/>
    <w:semiHidden/>
    <w:unhideWhenUsed/>
    <w:rsid w:val="003A14B9"/>
    <w:rPr>
      <w:color w:val="605E5C"/>
      <w:shd w:val="clear" w:color="auto" w:fill="E1DFDD"/>
    </w:rPr>
  </w:style>
  <w:style w:type="paragraph" w:styleId="Intestazione">
    <w:name w:val="header"/>
    <w:basedOn w:val="Normale"/>
    <w:link w:val="Intestazione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B2638"/>
  </w:style>
  <w:style w:type="paragraph" w:styleId="Pidipagina">
    <w:name w:val="footer"/>
    <w:basedOn w:val="Normale"/>
    <w:link w:val="Pidipagina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B2638"/>
  </w:style>
  <w:style w:type="table" w:styleId="Grigliatabella">
    <w:name w:val="Table Grid"/>
    <w:basedOn w:val="Tabellanormale"/>
    <w:uiPriority w:val="39"/>
    <w:rsid w:val="009032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olo1Carattere">
    <w:name w:val="Titolo 1 Carattere"/>
    <w:basedOn w:val="Carpredefinitoparagrafo"/>
    <w:link w:val="Titolo1"/>
    <w:uiPriority w:val="9"/>
    <w:rsid w:val="00E369D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74C254-5D70-45ED-944F-818C6257F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7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erluigiquagliotto</dc:creator>
  <cp:keywords/>
  <dc:description/>
  <cp:lastModifiedBy>Lucia Melchiorre</cp:lastModifiedBy>
  <cp:revision>3</cp:revision>
  <cp:lastPrinted>2019-02-01T11:11:00Z</cp:lastPrinted>
  <dcterms:created xsi:type="dcterms:W3CDTF">2026-02-02T13:46:00Z</dcterms:created>
  <dcterms:modified xsi:type="dcterms:W3CDTF">2026-02-04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2ad0b24d-6422-44b0-b3de-abb3a9e8c81a_Enabled">
    <vt:lpwstr>true</vt:lpwstr>
  </property>
  <property fmtid="{D5CDD505-2E9C-101B-9397-08002B2CF9AE}" pid="3" name="MSIP_Label_2ad0b24d-6422-44b0-b3de-abb3a9e8c81a_SetDate">
    <vt:lpwstr>2026-02-02T12:57:21Z</vt:lpwstr>
  </property>
  <property fmtid="{D5CDD505-2E9C-101B-9397-08002B2CF9AE}" pid="4" name="MSIP_Label_2ad0b24d-6422-44b0-b3de-abb3a9e8c81a_Method">
    <vt:lpwstr>Standard</vt:lpwstr>
  </property>
  <property fmtid="{D5CDD505-2E9C-101B-9397-08002B2CF9AE}" pid="5" name="MSIP_Label_2ad0b24d-6422-44b0-b3de-abb3a9e8c81a_Name">
    <vt:lpwstr>defa4170-0d19-0005-0004-bc88714345d2</vt:lpwstr>
  </property>
  <property fmtid="{D5CDD505-2E9C-101B-9397-08002B2CF9AE}" pid="6" name="MSIP_Label_2ad0b24d-6422-44b0-b3de-abb3a9e8c81a_SiteId">
    <vt:lpwstr>2fcfe26a-bb62-46b0-b1e3-28f9da0c45fd</vt:lpwstr>
  </property>
  <property fmtid="{D5CDD505-2E9C-101B-9397-08002B2CF9AE}" pid="7" name="MSIP_Label_2ad0b24d-6422-44b0-b3de-abb3a9e8c81a_ActionId">
    <vt:lpwstr>40b80849-b8c8-43ce-9df3-c8f4d6efb7f5</vt:lpwstr>
  </property>
  <property fmtid="{D5CDD505-2E9C-101B-9397-08002B2CF9AE}" pid="8" name="MSIP_Label_2ad0b24d-6422-44b0-b3de-abb3a9e8c81a_ContentBits">
    <vt:lpwstr>0</vt:lpwstr>
  </property>
  <property fmtid="{D5CDD505-2E9C-101B-9397-08002B2CF9AE}" pid="9" name="MSIP_Label_2ad0b24d-6422-44b0-b3de-abb3a9e8c81a_Tag">
    <vt:lpwstr>10, 3, 0, 1</vt:lpwstr>
  </property>
</Properties>
</file>